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309" r:id="rId3"/>
    <p:sldId id="310" r:id="rId4"/>
    <p:sldId id="311" r:id="rId5"/>
    <p:sldId id="314" r:id="rId6"/>
    <p:sldId id="316" r:id="rId7"/>
    <p:sldId id="322" r:id="rId8"/>
    <p:sldId id="319" r:id="rId9"/>
    <p:sldId id="321" r:id="rId10"/>
    <p:sldId id="323" r:id="rId11"/>
    <p:sldId id="325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3235" autoAdjust="0"/>
    <p:restoredTop sz="86429" autoAdjust="0"/>
  </p:normalViewPr>
  <p:slideViewPr>
    <p:cSldViewPr snapToGrid="0">
      <p:cViewPr>
        <p:scale>
          <a:sx n="81" d="100"/>
          <a:sy n="81" d="100"/>
        </p:scale>
        <p:origin x="-372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24/10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N°5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35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  3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</a:t>
            </a: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</a:t>
            </a:r>
            <a:r>
              <a:rPr lang="fr-FR" dirty="0" smtClean="0"/>
              <a:t>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5287108" y="3270738"/>
          <a:ext cx="2157046" cy="1881678"/>
        </p:xfrm>
        <a:graphic>
          <a:graphicData uri="http://schemas.openxmlformats.org/presentationml/2006/ole">
            <p:oleObj spid="_x0000_s20481" name="Equation" r:id="rId3" imgW="444307" imgH="393529" progId="Equation.DSMT4">
              <p:embed/>
            </p:oleObj>
          </a:graphicData>
        </a:graphic>
      </p:graphicFrame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472940344"/>
      </p:ext>
    </p:extLst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5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5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endParaRPr lang="fr-FR" sz="5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8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(4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7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51579" y="781073"/>
            <a:ext cx="9603275" cy="1049235"/>
          </a:xfrm>
        </p:spPr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35763" y="2109517"/>
            <a:ext cx="1055285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Décomposer en produit de facteurs premiers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36</a:t>
            </a: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896359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20 % de 55 €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 lnSpcReduction="10000"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²  8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33047" y="2015732"/>
            <a:ext cx="11207262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49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Quels sont le quotient et le reste dans la division euclidienne de 67 par 7 ?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50</TotalTime>
  <Words>112</Words>
  <Application>Microsoft Office PowerPoint</Application>
  <PresentationFormat>Personnalisé</PresentationFormat>
  <Paragraphs>34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N°5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67</cp:revision>
  <dcterms:created xsi:type="dcterms:W3CDTF">2017-10-13T11:15:43Z</dcterms:created>
  <dcterms:modified xsi:type="dcterms:W3CDTF">2023-10-24T14:56:19Z</dcterms:modified>
</cp:coreProperties>
</file>